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DD7D5" w14:textId="34E20A18" w:rsidR="00D1302C" w:rsidRDefault="00D1302C" w:rsidP="00D1302C">
      <w:pPr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highlight w:val="yellow"/>
        </w:rPr>
        <w:t>ABB|BAA</w:t>
      </w:r>
    </w:p>
    <w:p w14:paraId="7E630C04" w14:textId="3EEEC65F" w:rsidR="00623E0A" w:rsidRDefault="00623E0A" w:rsidP="00623E0A">
      <w:pPr>
        <w:jc w:val="center"/>
        <w:rPr>
          <w:rFonts w:ascii="Times New Roman" w:eastAsia="標楷體" w:hAnsi="Times New Roman" w:cs="Times New Roman"/>
        </w:rPr>
      </w:pPr>
      <w:r w:rsidRPr="009D1709">
        <w:rPr>
          <w:rFonts w:ascii="Times New Roman" w:eastAsia="標楷體" w:hAnsi="Times New Roman" w:cs="Times New Roman"/>
          <w:position w:val="-12"/>
        </w:rPr>
        <w:object w:dxaOrig="2120" w:dyaOrig="360" w14:anchorId="47524FDC">
          <v:shape id="_x0000_i1026" type="#_x0000_t75" style="width:108.5pt;height:18.7pt" o:ole="">
            <v:imagedata r:id="rId7" o:title=""/>
          </v:shape>
          <o:OLEObject Type="Embed" ProgID="Equation.DSMT4" ShapeID="_x0000_i1026" DrawAspect="Content" ObjectID="_1732957104" r:id="rId8"/>
        </w:object>
      </w:r>
      <w:r w:rsidRPr="00127E07">
        <w:rPr>
          <w:rFonts w:ascii="Times New Roman" w:eastAsia="標楷體" w:hAnsi="Times New Roman" w:cs="Times New Roman"/>
        </w:rPr>
        <w:t>，</w:t>
      </w:r>
      <w:r w:rsidRPr="009D1709">
        <w:rPr>
          <w:rFonts w:ascii="Times New Roman" w:eastAsia="標楷體" w:hAnsi="Times New Roman" w:cs="Times New Roman"/>
          <w:position w:val="-12"/>
        </w:rPr>
        <w:object w:dxaOrig="3320" w:dyaOrig="360" w14:anchorId="3BCE8F7A">
          <v:shape id="_x0000_i1027" type="#_x0000_t75" style="width:165.6pt;height:16.8pt" o:ole="">
            <v:imagedata r:id="rId9" o:title=""/>
          </v:shape>
          <o:OLEObject Type="Embed" ProgID="Equation.DSMT4" ShapeID="_x0000_i1027" DrawAspect="Content" ObjectID="_1732957105" r:id="rId10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623E0A">
        <w:rPr>
          <w:position w:val="-12"/>
        </w:rPr>
        <w:object w:dxaOrig="1100" w:dyaOrig="360" w14:anchorId="43233E3F">
          <v:shape id="_x0000_i1028" type="#_x0000_t75" style="width:55.2pt;height:18.25pt" o:ole="">
            <v:imagedata r:id="rId11" o:title=""/>
          </v:shape>
          <o:OLEObject Type="Embed" ProgID="Equation.DSMT4" ShapeID="_x0000_i1028" DrawAspect="Content" ObjectID="_1732957106" r:id="rId12"/>
        </w:object>
      </w:r>
    </w:p>
    <w:p w14:paraId="5EA9F995" w14:textId="34FF3530" w:rsidR="00623E0A" w:rsidRPr="00043FEA" w:rsidRDefault="00623E0A" w:rsidP="00D1302C">
      <w:pPr>
        <w:jc w:val="center"/>
        <w:rPr>
          <w:rFonts w:ascii="Times New Roman" w:eastAsia="標楷體" w:hAnsi="Times New Roman" w:cs="Times New Roman"/>
          <w:color w:val="FF0000"/>
        </w:rPr>
      </w:pPr>
      <w:r w:rsidRPr="00623E0A">
        <w:rPr>
          <w:position w:val="-12"/>
        </w:rPr>
        <w:object w:dxaOrig="10200" w:dyaOrig="360" w14:anchorId="4C108E1D">
          <v:shape id="_x0000_i1029" type="#_x0000_t75" style="width:510.25pt;height:18.25pt" o:ole="">
            <v:imagedata r:id="rId13" o:title=""/>
          </v:shape>
          <o:OLEObject Type="Embed" ProgID="Equation.DSMT4" ShapeID="_x0000_i1029" DrawAspect="Content" ObjectID="_1732957107" r:id="rId14"/>
        </w:object>
      </w:r>
    </w:p>
    <w:p w14:paraId="486F69BE" w14:textId="24A43A0B" w:rsidR="00D1302C" w:rsidRPr="00043FEA" w:rsidRDefault="00D1302C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</w:p>
    <w:p w14:paraId="75386FC4" w14:textId="3D80E172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 xml:space="preserve">2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Pr="00043FEA">
        <w:rPr>
          <w:rFonts w:ascii="Times New Roman" w:eastAsia="標楷體" w:hAnsi="Times New Roman" w:cs="Times New Roman"/>
        </w:rPr>
        <w:t xml:space="preserve"> </w:t>
      </w:r>
      <w:r w:rsidR="00043FEA" w:rsidRPr="00043FEA">
        <w:rPr>
          <w:rFonts w:ascii="Times New Roman" w:eastAsia="標楷體" w:hAnsi="Times New Roman" w:cs="Times New Roman"/>
        </w:rPr>
        <w:t>3</w:t>
      </w:r>
      <w:r w:rsidRPr="00043FEA">
        <w:rPr>
          <w:rFonts w:ascii="Times New Roman" w:eastAsia="標楷體" w:hAnsi="Times New Roman" w:cs="Times New Roman"/>
        </w:rPr>
        <w:t>-period 2</w:t>
      </w:r>
      <w:r w:rsidRPr="00043FEA">
        <w:rPr>
          <w:rFonts w:ascii="Times New Roman" w:eastAsia="標楷體" w:hAnsi="Times New Roman" w:cs="Times New Roman"/>
        </w:rPr>
        <w:t>種藥物交叉設計反應變數表</w:t>
      </w:r>
      <w:r w:rsidRPr="00043FEA">
        <w:rPr>
          <w:rFonts w:ascii="Times New Roman" w:eastAsia="標楷體" w:hAnsi="Times New Roman" w:cs="Times New Roman"/>
        </w:rPr>
        <w:t xml:space="preserve"> </w:t>
      </w:r>
    </w:p>
    <w:p w14:paraId="1124B8ED" w14:textId="349F1DB0" w:rsidR="00D1302C" w:rsidRPr="00043FEA" w:rsidRDefault="00623E0A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623E0A">
        <w:rPr>
          <w:rFonts w:ascii="Times New Roman" w:eastAsia="標楷體" w:hAnsi="Times New Roman" w:cs="Times New Roman"/>
          <w:position w:val="-100"/>
        </w:rPr>
        <w:object w:dxaOrig="4260" w:dyaOrig="1780" w14:anchorId="19451CFA">
          <v:shape id="_x0000_i1030" type="#_x0000_t75" style="width:214.1pt;height:88.8pt" o:ole="">
            <v:imagedata r:id="rId15" o:title=""/>
          </v:shape>
          <o:OLEObject Type="Embed" ProgID="Equation.DSMT4" ShapeID="_x0000_i1030" DrawAspect="Content" ObjectID="_1732957108" r:id="rId16"/>
        </w:object>
      </w:r>
    </w:p>
    <w:p w14:paraId="48D7265A" w14:textId="37F1A62D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A</w:t>
      </w:r>
      <w:r w:rsidR="00043FEA">
        <w:rPr>
          <w:rFonts w:ascii="Times New Roman" w:eastAsia="標楷體" w:hAnsi="Times New Roman" w:cs="Times New Roman"/>
        </w:rPr>
        <w:t>B</w:t>
      </w:r>
      <w:r w:rsidRPr="00043FEA">
        <w:rPr>
          <w:rFonts w:ascii="Times New Roman" w:eastAsia="標楷體" w:hAnsi="Times New Roman" w:cs="Times New Roman"/>
        </w:rPr>
        <w:t>B|B</w:t>
      </w:r>
      <w:r w:rsidR="002020A0">
        <w:rPr>
          <w:rFonts w:ascii="Times New Roman" w:eastAsia="標楷體" w:hAnsi="Times New Roman" w:cs="Times New Roman"/>
        </w:rPr>
        <w:t>A</w:t>
      </w:r>
      <w:r w:rsidRPr="00043FEA">
        <w:rPr>
          <w:rFonts w:ascii="Times New Roman" w:eastAsia="標楷體" w:hAnsi="Times New Roman" w:cs="Times New Roman"/>
        </w:rPr>
        <w:t>A</w:t>
      </w:r>
      <w:r w:rsidR="00C33E47">
        <w:rPr>
          <w:rFonts w:ascii="Times New Roman" w:eastAsia="標楷體" w:hAnsi="Times New Roman" w:cs="Times New Roman" w:hint="eastAsia"/>
        </w:rPr>
        <w:t>交叉設計</w:t>
      </w:r>
      <w:r w:rsidRPr="00043FEA">
        <w:rPr>
          <w:rFonts w:ascii="Times New Roman" w:eastAsia="標楷體" w:hAnsi="Times New Roman" w:cs="Times New Roman"/>
        </w:rPr>
        <w:t>參數表</w:t>
      </w:r>
    </w:p>
    <w:p w14:paraId="00E724C3" w14:textId="5ADFAC9B" w:rsidR="00D1302C" w:rsidRPr="00043FEA" w:rsidRDefault="00623E0A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0"/>
        </w:rPr>
        <w:object w:dxaOrig="6360" w:dyaOrig="1100" w14:anchorId="4F7A33F5">
          <v:shape id="_x0000_i1031" type="#_x0000_t75" style="width:316.8pt;height:55.7pt" o:ole="">
            <v:imagedata r:id="rId17" o:title=""/>
          </v:shape>
          <o:OLEObject Type="Embed" ProgID="Equation.DSMT4" ShapeID="_x0000_i1031" DrawAspect="Content" ObjectID="_1732957109" r:id="rId18"/>
        </w:object>
      </w:r>
    </w:p>
    <w:p w14:paraId="3E7A0D0E" w14:textId="0A4888FE" w:rsidR="00D1302C" w:rsidRPr="00043FEA" w:rsidRDefault="00C33E4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/>
        </w:rPr>
        <w:t>B</w:t>
      </w:r>
      <w:r w:rsidRPr="00043FEA">
        <w:rPr>
          <w:rFonts w:ascii="Times New Roman" w:eastAsia="標楷體" w:hAnsi="Times New Roman" w:cs="Times New Roman"/>
        </w:rPr>
        <w:t>B|B</w:t>
      </w:r>
      <w:r>
        <w:rPr>
          <w:rFonts w:ascii="Times New Roman" w:eastAsia="標楷體" w:hAnsi="Times New Roman" w:cs="Times New Roman"/>
        </w:rPr>
        <w:t>A</w:t>
      </w:r>
      <w:r w:rsidRPr="00043FEA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 w:hint="eastAsia"/>
        </w:rPr>
        <w:t>交叉設計</w:t>
      </w:r>
      <w:proofErr w:type="gramStart"/>
      <w:r w:rsidR="00D1302C" w:rsidRPr="00043FEA">
        <w:rPr>
          <w:rFonts w:ascii="Times New Roman" w:eastAsia="標楷體" w:hAnsi="Times New Roman" w:cs="Times New Roman"/>
        </w:rPr>
        <w:t>自變量定義</w:t>
      </w:r>
      <w:proofErr w:type="gramEnd"/>
      <w:r w:rsidR="00D1302C" w:rsidRPr="00043FEA">
        <w:rPr>
          <w:rFonts w:ascii="Times New Roman" w:eastAsia="標楷體" w:hAnsi="Times New Roman" w:cs="Times New Roman"/>
        </w:rPr>
        <w:t>表</w:t>
      </w:r>
    </w:p>
    <w:p w14:paraId="30793312" w14:textId="77777777" w:rsidR="00623E0A" w:rsidRDefault="00623E0A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280" w:dyaOrig="1080" w14:anchorId="7BB8D6CE">
          <v:shape id="_x0000_i1032" type="#_x0000_t75" style="width:214.1pt;height:54.25pt" o:ole="">
            <v:imagedata r:id="rId19" o:title=""/>
          </v:shape>
          <o:OLEObject Type="Embed" ProgID="Equation.DSMT4" ShapeID="_x0000_i1032" DrawAspect="Content" ObjectID="_1732957110" r:id="rId20"/>
        </w:object>
      </w:r>
    </w:p>
    <w:p w14:paraId="5B6C98C5" w14:textId="221852A6" w:rsidR="00735456" w:rsidRDefault="00735456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260" w:dyaOrig="1080" w14:anchorId="738BCC17">
          <v:shape id="_x0000_i1033" type="#_x0000_t75" style="width:213.6pt;height:54.25pt" o:ole="">
            <v:imagedata r:id="rId21" o:title=""/>
          </v:shape>
          <o:OLEObject Type="Embed" ProgID="Equation.DSMT4" ShapeID="_x0000_i1033" DrawAspect="Content" ObjectID="_1732957111" r:id="rId22"/>
        </w:object>
      </w:r>
    </w:p>
    <w:p w14:paraId="6B539F1C" w14:textId="4E9415E2" w:rsidR="00D1302C" w:rsidRPr="00043FEA" w:rsidRDefault="00735456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127E07">
        <w:rPr>
          <w:rFonts w:ascii="Times New Roman" w:eastAsia="標楷體" w:hAnsi="Times New Roman" w:cs="Times New Roman"/>
          <w:position w:val="-48"/>
        </w:rPr>
        <w:object w:dxaOrig="4280" w:dyaOrig="1080" w14:anchorId="702D9E39">
          <v:shape id="_x0000_i1034" type="#_x0000_t75" style="width:214.1pt;height:54.25pt" o:ole="">
            <v:imagedata r:id="rId23" o:title=""/>
          </v:shape>
          <o:OLEObject Type="Embed" ProgID="Equation.DSMT4" ShapeID="_x0000_i1034" DrawAspect="Content" ObjectID="_1732957112" r:id="rId24"/>
        </w:object>
      </w:r>
    </w:p>
    <w:p w14:paraId="020BF65A" w14:textId="77777777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proofErr w:type="gramStart"/>
      <w:r w:rsidRPr="00043FEA">
        <w:rPr>
          <w:rFonts w:ascii="Times New Roman" w:eastAsia="標楷體" w:hAnsi="Times New Roman" w:cs="Times New Roman"/>
        </w:rPr>
        <w:t>概似函數</w:t>
      </w:r>
      <w:proofErr w:type="gramEnd"/>
    </w:p>
    <w:p w14:paraId="1FF693DE" w14:textId="26DD7ACF" w:rsidR="00D1302C" w:rsidRPr="00043FEA" w:rsidRDefault="00D1302C" w:rsidP="00D1302C">
      <w:pPr>
        <w:rPr>
          <w:rFonts w:ascii="Times New Roman" w:eastAsia="標楷體" w:hAnsi="Times New Roman" w:cs="Times New Roman"/>
        </w:rPr>
      </w:pPr>
    </w:p>
    <w:p w14:paraId="519375D4" w14:textId="327753FA" w:rsidR="00D1302C" w:rsidRPr="00043FEA" w:rsidRDefault="00735456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42"/>
        </w:rPr>
        <w:object w:dxaOrig="12140" w:dyaOrig="960" w14:anchorId="75E8D211">
          <v:shape id="_x0000_i1035" type="#_x0000_t75" style="width:609.6pt;height:50.9pt" o:ole="">
            <v:imagedata r:id="rId25" o:title=""/>
          </v:shape>
          <o:OLEObject Type="Embed" ProgID="Equation.DSMT4" ShapeID="_x0000_i1035" DrawAspect="Content" ObjectID="_1732957113" r:id="rId26"/>
        </w:object>
      </w:r>
    </w:p>
    <w:p w14:paraId="211C301E" w14:textId="77777777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分數函數</w:t>
      </w:r>
    </w:p>
    <w:p w14:paraId="516EAA2A" w14:textId="51A9621D" w:rsidR="00D1302C" w:rsidRPr="00043FEA" w:rsidRDefault="000A665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15340" w:dyaOrig="620" w14:anchorId="7FCFCF08">
          <v:shape id="_x0000_i1036" type="#_x0000_t75" style="width:769.45pt;height:28.8pt" o:ole="">
            <v:imagedata r:id="rId27" o:title=""/>
          </v:shape>
          <o:OLEObject Type="Embed" ProgID="Equation.DSMT4" ShapeID="_x0000_i1036" DrawAspect="Content" ObjectID="_1732957114" r:id="rId28"/>
        </w:object>
      </w:r>
    </w:p>
    <w:p w14:paraId="03DC237F" w14:textId="0091C58D" w:rsidR="00B12EBE" w:rsidRPr="00043FEA" w:rsidRDefault="005C03D9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8"/>
        </w:rPr>
        <w:object w:dxaOrig="8559" w:dyaOrig="660" w14:anchorId="503AF33A">
          <v:shape id="_x0000_i1037" type="#_x0000_t75" style="width:428.15pt;height:33.1pt" o:ole="">
            <v:imagedata r:id="rId29" o:title=""/>
          </v:shape>
          <o:OLEObject Type="Embed" ProgID="Equation.DSMT4" ShapeID="_x0000_i1037" DrawAspect="Content" ObjectID="_1732957115" r:id="rId30"/>
        </w:object>
      </w:r>
    </w:p>
    <w:p w14:paraId="04B5F3DA" w14:textId="433EFD20" w:rsidR="00B12EBE" w:rsidRPr="00043FEA" w:rsidRDefault="00AE07AB" w:rsidP="00B12EBE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6399" w:dyaOrig="680" w14:anchorId="61C45007">
          <v:shape id="_x0000_i1038" type="#_x0000_t75" style="width:320.65pt;height:33.6pt" o:ole="">
            <v:imagedata r:id="rId31" o:title=""/>
          </v:shape>
          <o:OLEObject Type="Embed" ProgID="Equation.DSMT4" ShapeID="_x0000_i1038" DrawAspect="Content" ObjectID="_1732957116" r:id="rId32"/>
        </w:object>
      </w:r>
    </w:p>
    <w:p w14:paraId="0B9EE03C" w14:textId="7ADD7688" w:rsidR="00B12EBE" w:rsidRPr="00043FEA" w:rsidRDefault="00AE07AB" w:rsidP="00B12EBE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6460" w:dyaOrig="680" w14:anchorId="41F1F8AA">
          <v:shape id="_x0000_i1039" type="#_x0000_t75" style="width:322.55pt;height:33.6pt" o:ole="">
            <v:imagedata r:id="rId33" o:title=""/>
          </v:shape>
          <o:OLEObject Type="Embed" ProgID="Equation.DSMT4" ShapeID="_x0000_i1039" DrawAspect="Content" ObjectID="_1732957117" r:id="rId34"/>
        </w:object>
      </w:r>
    </w:p>
    <w:p w14:paraId="36232F4E" w14:textId="65E40E36" w:rsidR="00B12EBE" w:rsidRPr="00043FEA" w:rsidRDefault="00B12EBE" w:rsidP="00D1302C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7860" w:dyaOrig="620" w14:anchorId="166CC591">
          <v:shape id="_x0000_i1040" type="#_x0000_t75" style="width:393.6pt;height:31.2pt" o:ole="">
            <v:imagedata r:id="rId35" o:title=""/>
          </v:shape>
          <o:OLEObject Type="Embed" ProgID="Equation.DSMT4" ShapeID="_x0000_i1040" DrawAspect="Content" ObjectID="_1732957118" r:id="rId36"/>
        </w:object>
      </w:r>
    </w:p>
    <w:p w14:paraId="0851FC91" w14:textId="6A3297BE" w:rsidR="00D1302C" w:rsidRPr="00043FEA" w:rsidRDefault="00D1302C" w:rsidP="00D1302C">
      <w:pPr>
        <w:pStyle w:val="MTDisplayEquation"/>
        <w:rPr>
          <w:rFonts w:ascii="Times New Roman" w:eastAsia="標楷體" w:hAnsi="Times New Roman" w:cs="Times New Roman"/>
        </w:rPr>
      </w:pPr>
    </w:p>
    <w:p w14:paraId="4C52FD73" w14:textId="77777777" w:rsidR="00D1302C" w:rsidRPr="00043FEA" w:rsidRDefault="00D1302C" w:rsidP="00D1302C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分數函數取期望值可得</w:t>
      </w:r>
    </w:p>
    <w:p w14:paraId="3160649B" w14:textId="66B453E6" w:rsidR="00291EDF" w:rsidRPr="00043FEA" w:rsidRDefault="00E544EA" w:rsidP="002123B1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80"/>
        </w:rPr>
        <w:object w:dxaOrig="15380" w:dyaOrig="3700" w14:anchorId="5D044756">
          <v:shape id="_x0000_i1041" type="#_x0000_t75" style="width:766.1pt;height:201.1pt" o:ole="">
            <v:imagedata r:id="rId37" o:title=""/>
          </v:shape>
          <o:OLEObject Type="Embed" ProgID="Equation.DSMT4" ShapeID="_x0000_i1041" DrawAspect="Content" ObjectID="_1732957119" r:id="rId38"/>
        </w:object>
      </w:r>
    </w:p>
    <w:p w14:paraId="3D012D00" w14:textId="131BDB8F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最大概似估計量</w:t>
      </w:r>
    </w:p>
    <w:p w14:paraId="3B444BC5" w14:textId="151DABFA" w:rsidR="003B2DD3" w:rsidRPr="00043FEA" w:rsidRDefault="009F3387" w:rsidP="003B2DD3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9620" w:dyaOrig="480" w14:anchorId="4EEDAB4F">
          <v:shape id="_x0000_i1042" type="#_x0000_t75" style="width:480pt;height:24pt" o:ole="">
            <v:imagedata r:id="rId39" o:title=""/>
          </v:shape>
          <o:OLEObject Type="Embed" ProgID="Equation.DSMT4" ShapeID="_x0000_i1042" DrawAspect="Content" ObjectID="_1732957120" r:id="rId40"/>
        </w:object>
      </w:r>
    </w:p>
    <w:p w14:paraId="461BA958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8000" w:dyaOrig="380" w14:anchorId="0ED1C307">
          <v:shape id="_x0000_i1043" type="#_x0000_t75" style="width:400.8pt;height:19.2pt" o:ole="">
            <v:imagedata r:id="rId41" o:title=""/>
          </v:shape>
          <o:OLEObject Type="Embed" ProgID="Equation.DSMT4" ShapeID="_x0000_i1043" DrawAspect="Content" ObjectID="_1732957121" r:id="rId42"/>
        </w:object>
      </w:r>
    </w:p>
    <w:p w14:paraId="2E3C7A93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4"/>
        </w:rPr>
        <w:object w:dxaOrig="4520" w:dyaOrig="400" w14:anchorId="2033A868">
          <v:shape id="_x0000_i1044" type="#_x0000_t75" style="width:226.1pt;height:21.1pt" o:ole="">
            <v:imagedata r:id="rId43" o:title=""/>
          </v:shape>
          <o:OLEObject Type="Embed" ProgID="Equation.DSMT4" ShapeID="_x0000_i1044" DrawAspect="Content" ObjectID="_1732957122" r:id="rId44"/>
        </w:object>
      </w:r>
    </w:p>
    <w:p w14:paraId="61371891" w14:textId="5AB71424" w:rsidR="003B2DD3" w:rsidRPr="00043FEA" w:rsidRDefault="00836AE8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1120" w:dyaOrig="440" w14:anchorId="78D04E7B">
          <v:shape id="_x0000_i1045" type="#_x0000_t75" style="width:55.7pt;height:22.1pt" o:ole="">
            <v:imagedata r:id="rId45" o:title=""/>
          </v:shape>
          <o:OLEObject Type="Embed" ProgID="Equation.DSMT4" ShapeID="_x0000_i1045" DrawAspect="Content" ObjectID="_1732957123" r:id="rId46"/>
        </w:object>
      </w:r>
    </w:p>
    <w:p w14:paraId="19B6513D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399" w:dyaOrig="620" w14:anchorId="6A5FC76E">
          <v:shape id="_x0000_i1046" type="#_x0000_t75" style="width:321.1pt;height:30.25pt" o:ole="">
            <v:imagedata r:id="rId47" o:title=""/>
          </v:shape>
          <o:OLEObject Type="Embed" ProgID="Equation.DSMT4" ShapeID="_x0000_i1046" DrawAspect="Content" ObjectID="_1732957124" r:id="rId48"/>
        </w:object>
      </w:r>
    </w:p>
    <w:p w14:paraId="02574D7B" w14:textId="77777777" w:rsidR="003B2DD3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4340" w:dyaOrig="620" w14:anchorId="7772C5D0">
          <v:shape id="_x0000_i1047" type="#_x0000_t75" style="width:216.5pt;height:30.25pt" o:ole="">
            <v:imagedata r:id="rId49" o:title=""/>
          </v:shape>
          <o:OLEObject Type="Embed" ProgID="Equation.DSMT4" ShapeID="_x0000_i1047" DrawAspect="Content" ObjectID="_1732957125" r:id="rId50"/>
        </w:object>
      </w:r>
    </w:p>
    <w:p w14:paraId="2B340FDB" w14:textId="77777777" w:rsidR="00836AE8" w:rsidRPr="00043FEA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4360" w:dyaOrig="620" w14:anchorId="091BAA43">
          <v:shape id="_x0000_i1048" type="#_x0000_t75" style="width:218.4pt;height:30.25pt" o:ole="">
            <v:imagedata r:id="rId51" o:title=""/>
          </v:shape>
          <o:OLEObject Type="Embed" ProgID="Equation.DSMT4" ShapeID="_x0000_i1048" DrawAspect="Content" ObjectID="_1732957126" r:id="rId52"/>
        </w:object>
      </w:r>
    </w:p>
    <w:p w14:paraId="6A4423A0" w14:textId="5DE4BD03" w:rsidR="003B2DD3" w:rsidRPr="00043FEA" w:rsidRDefault="00836AE8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520" w:dyaOrig="620" w14:anchorId="0F68DCF0">
          <v:shape id="_x0000_i1049" type="#_x0000_t75" style="width:325.45pt;height:30.25pt" o:ole="">
            <v:imagedata r:id="rId53" o:title=""/>
          </v:shape>
          <o:OLEObject Type="Embed" ProgID="Equation.DSMT4" ShapeID="_x0000_i1049" DrawAspect="Content" ObjectID="_1732957127" r:id="rId54"/>
        </w:object>
      </w:r>
    </w:p>
    <w:p w14:paraId="5B0398F5" w14:textId="77777777" w:rsidR="00201734" w:rsidRPr="00043FEA" w:rsidRDefault="00D1302C" w:rsidP="00DD7C17">
      <w:pPr>
        <w:pStyle w:val="a3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lastRenderedPageBreak/>
        <w:t>二階微分</w:t>
      </w:r>
    </w:p>
    <w:p w14:paraId="2971716E" w14:textId="30918E0F" w:rsidR="00DD7C17" w:rsidRPr="00043FEA" w:rsidRDefault="00C57661" w:rsidP="00201734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11460" w:dyaOrig="660" w14:anchorId="54E1F545">
          <v:shape id="_x0000_i1050" type="#_x0000_t75" style="width:573.1pt;height:33.1pt" o:ole="">
            <v:imagedata r:id="rId55" o:title=""/>
          </v:shape>
          <o:OLEObject Type="Embed" ProgID="Equation.DSMT4" ShapeID="_x0000_i1050" DrawAspect="Content" ObjectID="_1732957128" r:id="rId56"/>
        </w:object>
      </w:r>
    </w:p>
    <w:p w14:paraId="72901C7E" w14:textId="4D79EFD5" w:rsidR="00C57661" w:rsidRPr="00043FEA" w:rsidRDefault="00A80D21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8"/>
        </w:rPr>
        <w:object w:dxaOrig="7360" w:dyaOrig="700" w14:anchorId="5C8DA3A3">
          <v:shape id="_x0000_i1051" type="#_x0000_t75" style="width:368.15pt;height:34.55pt" o:ole="">
            <v:imagedata r:id="rId57" o:title=""/>
          </v:shape>
          <o:OLEObject Type="Embed" ProgID="Equation.DSMT4" ShapeID="_x0000_i1051" DrawAspect="Content" ObjectID="_1732957129" r:id="rId58"/>
        </w:object>
      </w:r>
    </w:p>
    <w:p w14:paraId="59F2954B" w14:textId="57D7BDC0" w:rsidR="00A80D21" w:rsidRPr="00043FEA" w:rsidRDefault="00A80D21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740" w:dyaOrig="720" w14:anchorId="2D7F2C91">
          <v:shape id="_x0000_i1052" type="#_x0000_t75" style="width:286.1pt;height:36.5pt" o:ole="">
            <v:imagedata r:id="rId59" o:title=""/>
          </v:shape>
          <o:OLEObject Type="Embed" ProgID="Equation.DSMT4" ShapeID="_x0000_i1052" DrawAspect="Content" ObjectID="_1732957130" r:id="rId60"/>
        </w:object>
      </w:r>
    </w:p>
    <w:p w14:paraId="0A9741C6" w14:textId="6EC60946" w:rsidR="00A80D21" w:rsidRPr="00043FEA" w:rsidRDefault="008A3677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820" w:dyaOrig="720" w14:anchorId="659F6548">
          <v:shape id="_x0000_i1053" type="#_x0000_t75" style="width:291.35pt;height:36.5pt" o:ole="">
            <v:imagedata r:id="rId61" o:title=""/>
          </v:shape>
          <o:OLEObject Type="Embed" ProgID="Equation.DSMT4" ShapeID="_x0000_i1053" DrawAspect="Content" ObjectID="_1732957131" r:id="rId62"/>
        </w:object>
      </w:r>
    </w:p>
    <w:p w14:paraId="3E5EA4BC" w14:textId="1146C5EF" w:rsidR="008A3677" w:rsidRPr="00043FEA" w:rsidRDefault="008A3677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480" w:dyaOrig="660" w14:anchorId="42C63D1F">
          <v:shape id="_x0000_i1054" type="#_x0000_t75" style="width:324.5pt;height:33.1pt" o:ole="">
            <v:imagedata r:id="rId63" o:title=""/>
          </v:shape>
          <o:OLEObject Type="Embed" ProgID="Equation.DSMT4" ShapeID="_x0000_i1054" DrawAspect="Content" ObjectID="_1732957132" r:id="rId64"/>
        </w:object>
      </w:r>
    </w:p>
    <w:p w14:paraId="63240CFB" w14:textId="3D3E5CB4" w:rsidR="008A3677" w:rsidRPr="00043FEA" w:rsidRDefault="00415CB5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7240" w:dyaOrig="720" w14:anchorId="32C2F894">
          <v:shape id="_x0000_i1055" type="#_x0000_t75" style="width:362.4pt;height:36.5pt" o:ole="">
            <v:imagedata r:id="rId65" o:title=""/>
          </v:shape>
          <o:OLEObject Type="Embed" ProgID="Equation.DSMT4" ShapeID="_x0000_i1055" DrawAspect="Content" ObjectID="_1732957133" r:id="rId66"/>
        </w:object>
      </w:r>
    </w:p>
    <w:p w14:paraId="037D31C2" w14:textId="77777777" w:rsidR="00D840B8" w:rsidRPr="00043FEA" w:rsidRDefault="00415CB5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260" w:dyaOrig="720" w14:anchorId="7B404F84">
          <v:shape id="_x0000_i1056" type="#_x0000_t75" style="width:163.2pt;height:36.5pt" o:ole="">
            <v:imagedata r:id="rId67" o:title=""/>
          </v:shape>
          <o:OLEObject Type="Embed" ProgID="Equation.DSMT4" ShapeID="_x0000_i1056" DrawAspect="Content" ObjectID="_1732957134" r:id="rId68"/>
        </w:object>
      </w:r>
    </w:p>
    <w:p w14:paraId="1C773D49" w14:textId="413FB9B3" w:rsidR="00415CB5" w:rsidRPr="00043FEA" w:rsidRDefault="00D840B8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00" w:dyaOrig="720" w14:anchorId="0B8616B5">
          <v:shape id="_x0000_i1057" type="#_x0000_t75" style="width:165.6pt;height:36.5pt" o:ole="">
            <v:imagedata r:id="rId69" o:title=""/>
          </v:shape>
          <o:OLEObject Type="Embed" ProgID="Equation.DSMT4" ShapeID="_x0000_i1057" DrawAspect="Content" ObjectID="_1732957135" r:id="rId70"/>
        </w:object>
      </w:r>
    </w:p>
    <w:p w14:paraId="44C3CED6" w14:textId="3ACF75F7" w:rsidR="005F6A6A" w:rsidRPr="00043FEA" w:rsidRDefault="005F6A6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8"/>
        </w:rPr>
        <w:object w:dxaOrig="3140" w:dyaOrig="700" w14:anchorId="162C0E56">
          <v:shape id="_x0000_i1058" type="#_x0000_t75" style="width:157.9pt;height:34.55pt" o:ole="">
            <v:imagedata r:id="rId71" o:title=""/>
          </v:shape>
          <o:OLEObject Type="Embed" ProgID="Equation.DSMT4" ShapeID="_x0000_i1058" DrawAspect="Content" ObjectID="_1732957136" r:id="rId72"/>
        </w:object>
      </w:r>
    </w:p>
    <w:p w14:paraId="43ED5B33" w14:textId="342322BE" w:rsidR="005F6A6A" w:rsidRPr="00043FEA" w:rsidRDefault="005F6A6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600" w:dyaOrig="720" w14:anchorId="7E865618">
          <v:shape id="_x0000_i1059" type="#_x0000_t75" style="width:279.85pt;height:36.5pt" o:ole="">
            <v:imagedata r:id="rId73" o:title=""/>
          </v:shape>
          <o:OLEObject Type="Embed" ProgID="Equation.DSMT4" ShapeID="_x0000_i1059" DrawAspect="Content" ObjectID="_1732957137" r:id="rId74"/>
        </w:object>
      </w:r>
    </w:p>
    <w:p w14:paraId="42F8A419" w14:textId="36B90A25" w:rsidR="009F1DFA" w:rsidRPr="00043FEA" w:rsidRDefault="009F1DF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1140" w:dyaOrig="720" w14:anchorId="47C1CA61">
          <v:shape id="_x0000_i1060" type="#_x0000_t75" style="width:57.1pt;height:36.5pt" o:ole="">
            <v:imagedata r:id="rId75" o:title=""/>
          </v:shape>
          <o:OLEObject Type="Embed" ProgID="Equation.DSMT4" ShapeID="_x0000_i1060" DrawAspect="Content" ObjectID="_1732957138" r:id="rId76"/>
        </w:object>
      </w:r>
    </w:p>
    <w:p w14:paraId="73C6FA9D" w14:textId="7FE1510E" w:rsidR="009F1DFA" w:rsidRPr="00043FEA" w:rsidRDefault="009F1DFA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260" w:dyaOrig="720" w14:anchorId="25FB969E">
          <v:shape id="_x0000_i1061" type="#_x0000_t75" style="width:163.2pt;height:36.5pt" o:ole="">
            <v:imagedata r:id="rId77" o:title=""/>
          </v:shape>
          <o:OLEObject Type="Embed" ProgID="Equation.DSMT4" ShapeID="_x0000_i1061" DrawAspect="Content" ObjectID="_1732957139" r:id="rId78"/>
        </w:object>
      </w:r>
    </w:p>
    <w:p w14:paraId="01EF74C2" w14:textId="7EF71DB0" w:rsidR="00F12EFE" w:rsidRPr="00043FEA" w:rsidRDefault="00F12EFE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5679" w:dyaOrig="720" w14:anchorId="73CCD326">
          <v:shape id="_x0000_i1062" type="#_x0000_t75" style="width:284.15pt;height:36.5pt" o:ole="">
            <v:imagedata r:id="rId79" o:title=""/>
          </v:shape>
          <o:OLEObject Type="Embed" ProgID="Equation.DSMT4" ShapeID="_x0000_i1062" DrawAspect="Content" ObjectID="_1732957140" r:id="rId80"/>
        </w:object>
      </w:r>
    </w:p>
    <w:p w14:paraId="693AF31A" w14:textId="5BEF092F" w:rsidR="00F12EFE" w:rsidRPr="00043FEA" w:rsidRDefault="00F12EFE" w:rsidP="00DD7C17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00" w:dyaOrig="720" w14:anchorId="17DE70C1">
          <v:shape id="_x0000_i1063" type="#_x0000_t75" style="width:165.6pt;height:36.5pt" o:ole="">
            <v:imagedata r:id="rId81" o:title=""/>
          </v:shape>
          <o:OLEObject Type="Embed" ProgID="Equation.DSMT4" ShapeID="_x0000_i1063" DrawAspect="Content" ObjectID="_1732957141" r:id="rId82"/>
        </w:object>
      </w:r>
    </w:p>
    <w:p w14:paraId="62FD2F46" w14:textId="42CAB3D6" w:rsidR="00D1302C" w:rsidRPr="00043FEA" w:rsidRDefault="00201734" w:rsidP="000611EA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24"/>
        </w:rPr>
        <w:object w:dxaOrig="6360" w:dyaOrig="660" w14:anchorId="171E8E98">
          <v:shape id="_x0000_i1064" type="#_x0000_t75" style="width:318.25pt;height:33.1pt" o:ole="">
            <v:imagedata r:id="rId83" o:title=""/>
          </v:shape>
          <o:OLEObject Type="Embed" ProgID="Equation.DSMT4" ShapeID="_x0000_i1064" DrawAspect="Content" ObjectID="_1732957142" r:id="rId84"/>
        </w:object>
      </w:r>
    </w:p>
    <w:p w14:paraId="260B713D" w14:textId="77777777" w:rsidR="00D1302C" w:rsidRPr="00043FEA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費雪矩陣</w:t>
      </w:r>
      <w:r w:rsidRPr="00043FEA">
        <w:rPr>
          <w:rFonts w:ascii="Times New Roman" w:eastAsia="標楷體" w:hAnsi="Times New Roman" w:cs="Times New Roman"/>
        </w:rPr>
        <w:t>I</w:t>
      </w:r>
    </w:p>
    <w:p w14:paraId="2003FEB7" w14:textId="77777777" w:rsidR="00D1302C" w:rsidRPr="00043FEA" w:rsidRDefault="00D1302C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4140" w:dyaOrig="360" w14:anchorId="2CF095C6">
          <v:shape id="_x0000_i1065" type="#_x0000_t75" style="width:207.35pt;height:14.4pt" o:ole="">
            <v:imagedata r:id="rId85" o:title=""/>
          </v:shape>
          <o:OLEObject Type="Embed" ProgID="Equation.DSMT4" ShapeID="_x0000_i1065" DrawAspect="Content" ObjectID="_1732957143" r:id="rId86"/>
        </w:object>
      </w:r>
    </w:p>
    <w:p w14:paraId="3818A331" w14:textId="386C16F0" w:rsidR="00A4148E" w:rsidRDefault="00697A6C" w:rsidP="00735456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13940" w:dyaOrig="1200" w14:anchorId="24AE9922">
          <v:shape id="_x0000_i1066" type="#_x0000_t75" style="width:692.15pt;height:57.1pt" o:ole="">
            <v:imagedata r:id="rId87" o:title=""/>
          </v:shape>
          <o:OLEObject Type="Embed" ProgID="Equation.DSMT4" ShapeID="_x0000_i1066" DrawAspect="Content" ObjectID="_1732957144" r:id="rId88"/>
        </w:object>
      </w:r>
    </w:p>
    <w:p w14:paraId="25B8D8EB" w14:textId="42B660E1" w:rsidR="003F0C50" w:rsidRPr="003F0C50" w:rsidRDefault="003F0C50" w:rsidP="003F0C50">
      <w:pPr>
        <w:rPr>
          <w:rFonts w:hint="eastAsia"/>
        </w:rPr>
      </w:pPr>
      <w:r w:rsidRPr="00735456">
        <w:rPr>
          <w:rFonts w:ascii="Times New Roman" w:eastAsia="標楷體" w:hAnsi="Times New Roman" w:cs="Times New Roman"/>
          <w:position w:val="-54"/>
        </w:rPr>
        <w:object w:dxaOrig="9900" w:dyaOrig="1579" w14:anchorId="3F668025">
          <v:shape id="_x0000_i1258" type="#_x0000_t75" style="width:496.3pt;height:73.45pt" o:ole="">
            <v:imagedata r:id="rId89" o:title=""/>
          </v:shape>
          <o:OLEObject Type="Embed" ProgID="Equation.DSMT4" ShapeID="_x0000_i1258" DrawAspect="Content" ObjectID="_1732957145" r:id="rId90"/>
        </w:object>
      </w:r>
    </w:p>
    <w:p w14:paraId="7FD196B5" w14:textId="2A490DF8" w:rsidR="00A4148E" w:rsidRDefault="003F0C50" w:rsidP="00FF10C5">
      <w:pPr>
        <w:pStyle w:val="MTDisplayEquation"/>
        <w:rPr>
          <w:rFonts w:ascii="Times New Roman" w:eastAsia="標楷體" w:hAnsi="Times New Roman" w:cs="Times New Roman"/>
        </w:rPr>
      </w:pPr>
      <w:r w:rsidRPr="003F0C50">
        <w:rPr>
          <w:rFonts w:ascii="Times New Roman" w:eastAsia="標楷體" w:hAnsi="Times New Roman" w:cs="Times New Roman"/>
          <w:position w:val="-54"/>
        </w:rPr>
        <w:object w:dxaOrig="8360" w:dyaOrig="1579" w14:anchorId="7941E815">
          <v:shape id="_x0000_i1264" type="#_x0000_t75" style="width:413.75pt;height:73.45pt" o:ole="">
            <v:imagedata r:id="rId91" o:title=""/>
          </v:shape>
          <o:OLEObject Type="Embed" ProgID="Equation.DSMT4" ShapeID="_x0000_i1264" DrawAspect="Content" ObjectID="_1732957146" r:id="rId92"/>
        </w:object>
      </w:r>
    </w:p>
    <w:p w14:paraId="4FA9A807" w14:textId="532CAD00" w:rsidR="003F0C50" w:rsidRDefault="00352844" w:rsidP="003F0C50">
      <w:pPr>
        <w:rPr>
          <w:rFonts w:ascii="Times New Roman" w:eastAsia="標楷體" w:hAnsi="Times New Roman" w:cs="Times New Roman"/>
        </w:rPr>
      </w:pPr>
      <w:r w:rsidRPr="003F0C50">
        <w:rPr>
          <w:rFonts w:ascii="Times New Roman" w:eastAsia="標楷體" w:hAnsi="Times New Roman" w:cs="Times New Roman"/>
          <w:position w:val="-54"/>
        </w:rPr>
        <w:object w:dxaOrig="8480" w:dyaOrig="1579" w14:anchorId="3A9FF294">
          <v:shape id="_x0000_i1292" type="#_x0000_t75" style="width:420pt;height:73.45pt" o:ole="">
            <v:imagedata r:id="rId93" o:title=""/>
          </v:shape>
          <o:OLEObject Type="Embed" ProgID="Equation.DSMT4" ShapeID="_x0000_i1292" DrawAspect="Content" ObjectID="_1732957147" r:id="rId94"/>
        </w:object>
      </w:r>
    </w:p>
    <w:p w14:paraId="386C3072" w14:textId="2FF21721" w:rsidR="006503DA" w:rsidRPr="003F0C50" w:rsidRDefault="003F0C50" w:rsidP="003F0C50">
      <w:pPr>
        <w:rPr>
          <w:rFonts w:hint="eastAsia"/>
        </w:rPr>
      </w:pPr>
      <w:r w:rsidRPr="003F0C50">
        <w:rPr>
          <w:rFonts w:ascii="Times New Roman" w:eastAsia="標楷體" w:hAnsi="Times New Roman" w:cs="Times New Roman"/>
          <w:position w:val="-52"/>
        </w:rPr>
        <w:object w:dxaOrig="9040" w:dyaOrig="1560" w14:anchorId="3B271222">
          <v:shape id="_x0000_i1274" type="#_x0000_t75" style="width:447.35pt;height:72.5pt" o:ole="">
            <v:imagedata r:id="rId95" o:title=""/>
          </v:shape>
          <o:OLEObject Type="Embed" ProgID="Equation.DSMT4" ShapeID="_x0000_i1274" DrawAspect="Content" ObjectID="_1732957148" r:id="rId96"/>
        </w:object>
      </w:r>
    </w:p>
    <w:p w14:paraId="0B498034" w14:textId="7BA3F21A" w:rsidR="006503DA" w:rsidRPr="00735456" w:rsidRDefault="003F0C50" w:rsidP="00735456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720" w:dyaOrig="760" w14:anchorId="7BBD3426">
          <v:shape id="_x0000_i1281" type="#_x0000_t75" style="width:387.35pt;height:35.05pt" o:ole="">
            <v:imagedata r:id="rId97" o:title=""/>
          </v:shape>
          <o:OLEObject Type="Embed" ProgID="Equation.DSMT4" ShapeID="_x0000_i1281" DrawAspect="Content" ObjectID="_1732957149" r:id="rId98"/>
        </w:object>
      </w:r>
    </w:p>
    <w:p w14:paraId="05E85E2C" w14:textId="19B679EB" w:rsidR="0024208C" w:rsidRPr="00735456" w:rsidRDefault="003F0C50" w:rsidP="00735456">
      <w:pPr>
        <w:pStyle w:val="MTDisplayEquation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800" w:dyaOrig="760" w14:anchorId="03716E36">
          <v:shape id="_x0000_i1283" type="#_x0000_t75" style="width:392.15pt;height:35.05pt" o:ole="">
            <v:imagedata r:id="rId99" o:title=""/>
          </v:shape>
          <o:OLEObject Type="Embed" ProgID="Equation.DSMT4" ShapeID="_x0000_i1283" DrawAspect="Content" ObjectID="_1732957150" r:id="rId100"/>
        </w:object>
      </w:r>
    </w:p>
    <w:p w14:paraId="315A7895" w14:textId="2F96461C" w:rsidR="00D1302C" w:rsidRDefault="003F0C50" w:rsidP="00D1302C">
      <w:pPr>
        <w:pStyle w:val="MTDisplayEquation"/>
        <w:rPr>
          <w:rFonts w:ascii="Times New Roman" w:eastAsia="標楷體" w:hAnsi="Times New Roman" w:cs="Times New Roman" w:hint="eastAsia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520" w:dyaOrig="760" w14:anchorId="24869928">
          <v:shape id="_x0000_i1286" type="#_x0000_t75" style="width:372.5pt;height:35.05pt" o:ole="">
            <v:imagedata r:id="rId101" o:title=""/>
          </v:shape>
          <o:OLEObject Type="Embed" ProgID="Equation.DSMT4" ShapeID="_x0000_i1286" DrawAspect="Content" ObjectID="_1732957151" r:id="rId102"/>
        </w:object>
      </w:r>
    </w:p>
    <w:p w14:paraId="0468B4E8" w14:textId="72F35742" w:rsidR="0081777A" w:rsidRPr="00043FEA" w:rsidRDefault="006107B4" w:rsidP="00AE41CA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2960" w:dyaOrig="760" w14:anchorId="0730D60D">
          <v:shape id="_x0000_i1076" type="#_x0000_t75" style="width:148.3pt;height:35.05pt" o:ole="">
            <v:imagedata r:id="rId103" o:title=""/>
          </v:shape>
          <o:OLEObject Type="Embed" ProgID="Equation.DSMT4" ShapeID="_x0000_i1076" DrawAspect="Content" ObjectID="_1732957152" r:id="rId104"/>
        </w:object>
      </w:r>
    </w:p>
    <w:p w14:paraId="6207AAC1" w14:textId="00DDC62C" w:rsidR="0081777A" w:rsidRPr="00043FEA" w:rsidRDefault="003F0C50" w:rsidP="00AE41CA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2"/>
        </w:rPr>
        <w:object w:dxaOrig="7760" w:dyaOrig="760" w14:anchorId="14DCFF43">
          <v:shape id="_x0000_i1288" type="#_x0000_t75" style="width:390.25pt;height:35.05pt" o:ole="">
            <v:imagedata r:id="rId105" o:title=""/>
          </v:shape>
          <o:OLEObject Type="Embed" ProgID="Equation.DSMT4" ShapeID="_x0000_i1288" DrawAspect="Content" ObjectID="_1732957153" r:id="rId106"/>
        </w:object>
      </w:r>
    </w:p>
    <w:p w14:paraId="0754D265" w14:textId="782FF693" w:rsidR="0081777A" w:rsidRPr="00043FEA" w:rsidRDefault="003F0C50" w:rsidP="003B6549">
      <w:pPr>
        <w:rPr>
          <w:rFonts w:ascii="Times New Roman" w:eastAsia="標楷體" w:hAnsi="Times New Roman" w:cs="Times New Roman"/>
        </w:rPr>
      </w:pPr>
      <w:r w:rsidRPr="003F0C50">
        <w:rPr>
          <w:rFonts w:ascii="Times New Roman" w:eastAsia="標楷體" w:hAnsi="Times New Roman" w:cs="Times New Roman"/>
          <w:position w:val="-32"/>
        </w:rPr>
        <w:object w:dxaOrig="7839" w:dyaOrig="760" w14:anchorId="041CA4CC">
          <v:shape id="_x0000_i1290" type="#_x0000_t75" style="width:393.1pt;height:35.05pt" o:ole="">
            <v:imagedata r:id="rId107" o:title=""/>
          </v:shape>
          <o:OLEObject Type="Embed" ProgID="Equation.DSMT4" ShapeID="_x0000_i1290" DrawAspect="Content" ObjectID="_1732957154" r:id="rId108"/>
        </w:object>
      </w:r>
    </w:p>
    <w:p w14:paraId="3FD7C8D4" w14:textId="4B24891F" w:rsidR="00D1302C" w:rsidRDefault="00D1302C" w:rsidP="00D1302C">
      <w:pPr>
        <w:pStyle w:val="MTDisplayEquation"/>
        <w:rPr>
          <w:rFonts w:ascii="Times New Roman" w:eastAsia="標楷體" w:hAnsi="Times New Roman" w:cs="Times New Roman"/>
        </w:rPr>
      </w:pPr>
    </w:p>
    <w:p w14:paraId="1686B7C6" w14:textId="406CC2E9" w:rsidR="0081777A" w:rsidRPr="0081777A" w:rsidRDefault="0081777A" w:rsidP="0081777A"/>
    <w:p w14:paraId="6BE58B46" w14:textId="00289F76" w:rsidR="004E0B9A" w:rsidRPr="00043FEA" w:rsidRDefault="00D1302C" w:rsidP="008708E0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lastRenderedPageBreak/>
        <w:t>變異數矩陣</w:t>
      </w:r>
    </w:p>
    <w:p w14:paraId="42A5BD50" w14:textId="46B765CC" w:rsidR="00D1302C" w:rsidRDefault="00352844" w:rsidP="00BC5665">
      <w:pPr>
        <w:rPr>
          <w:rFonts w:ascii="Times New Roman" w:eastAsia="標楷體" w:hAnsi="Times New Roman" w:cs="Times New Roman"/>
        </w:rPr>
      </w:pPr>
      <w:r w:rsidRPr="00352844">
        <w:rPr>
          <w:rFonts w:ascii="Times New Roman" w:eastAsia="標楷體" w:hAnsi="Times New Roman" w:cs="Times New Roman"/>
          <w:position w:val="-112"/>
        </w:rPr>
        <w:object w:dxaOrig="15480" w:dyaOrig="2780" w14:anchorId="237F3A1C">
          <v:shape id="_x0000_i1294" type="#_x0000_t75" style="width:777.1pt;height:142.55pt" o:ole="">
            <v:imagedata r:id="rId109" o:title=""/>
          </v:shape>
          <o:OLEObject Type="Embed" ProgID="Equation.DSMT4" ShapeID="_x0000_i1294" DrawAspect="Content" ObjectID="_1732957155" r:id="rId110"/>
        </w:object>
      </w:r>
    </w:p>
    <w:p w14:paraId="04C91BAE" w14:textId="2483CF35" w:rsidR="00352844" w:rsidRDefault="00352844" w:rsidP="00BC5665">
      <w:pPr>
        <w:rPr>
          <w:rFonts w:ascii="Times New Roman" w:eastAsia="標楷體" w:hAnsi="Times New Roman" w:cs="Times New Roman"/>
        </w:rPr>
      </w:pPr>
      <w:r w:rsidRPr="00352844">
        <w:rPr>
          <w:rFonts w:ascii="Times New Roman" w:eastAsia="標楷體" w:hAnsi="Times New Roman" w:cs="Times New Roman"/>
          <w:position w:val="-106"/>
        </w:rPr>
        <w:object w:dxaOrig="9520" w:dyaOrig="2260" w14:anchorId="32378A26">
          <v:shape id="_x0000_i1300" type="#_x0000_t75" style="width:479.05pt;height:113.3pt" o:ole="">
            <v:imagedata r:id="rId111" o:title=""/>
          </v:shape>
          <o:OLEObject Type="Embed" ProgID="Equation.DSMT4" ShapeID="_x0000_i1300" DrawAspect="Content" ObjectID="_1732957156" r:id="rId112"/>
        </w:object>
      </w:r>
    </w:p>
    <w:p w14:paraId="6FB0EAD5" w14:textId="61B1AC02" w:rsidR="00352844" w:rsidRDefault="00352844" w:rsidP="00BC5665">
      <w:pPr>
        <w:rPr>
          <w:rFonts w:ascii="Times New Roman" w:eastAsia="標楷體" w:hAnsi="Times New Roman" w:cs="Times New Roman"/>
        </w:rPr>
      </w:pPr>
      <w:r w:rsidRPr="00352844">
        <w:rPr>
          <w:rFonts w:ascii="Times New Roman" w:eastAsia="標楷體" w:hAnsi="Times New Roman" w:cs="Times New Roman"/>
          <w:position w:val="-54"/>
        </w:rPr>
        <w:object w:dxaOrig="9360" w:dyaOrig="1579" w14:anchorId="712DF1A0">
          <v:shape id="_x0000_i1304" type="#_x0000_t75" style="width:475.7pt;height:79.2pt" o:ole="">
            <v:imagedata r:id="rId113" o:title=""/>
          </v:shape>
          <o:OLEObject Type="Embed" ProgID="Equation.DSMT4" ShapeID="_x0000_i1304" DrawAspect="Content" ObjectID="_1732957157" r:id="rId114"/>
        </w:object>
      </w:r>
    </w:p>
    <w:p w14:paraId="7820B1C6" w14:textId="1E6A5FF7" w:rsidR="00352844" w:rsidRDefault="00352844" w:rsidP="00BC5665">
      <w:pPr>
        <w:rPr>
          <w:rFonts w:ascii="Times New Roman" w:eastAsia="標楷體" w:hAnsi="Times New Roman" w:cs="Times New Roman"/>
        </w:rPr>
      </w:pPr>
      <w:r w:rsidRPr="00352844">
        <w:rPr>
          <w:rFonts w:ascii="Times New Roman" w:eastAsia="標楷體" w:hAnsi="Times New Roman" w:cs="Times New Roman"/>
          <w:position w:val="-54"/>
        </w:rPr>
        <w:object w:dxaOrig="9440" w:dyaOrig="1579" w14:anchorId="1950EC19">
          <v:shape id="_x0000_i1310" type="#_x0000_t75" style="width:479.05pt;height:79.2pt" o:ole="">
            <v:imagedata r:id="rId115" o:title=""/>
          </v:shape>
          <o:OLEObject Type="Embed" ProgID="Equation.DSMT4" ShapeID="_x0000_i1310" DrawAspect="Content" ObjectID="_1732957158" r:id="rId116"/>
        </w:object>
      </w:r>
    </w:p>
    <w:p w14:paraId="71F057CD" w14:textId="08ED317B" w:rsidR="00352844" w:rsidRDefault="00352844" w:rsidP="00BC5665">
      <w:pPr>
        <w:rPr>
          <w:rFonts w:ascii="Times New Roman" w:eastAsia="標楷體" w:hAnsi="Times New Roman" w:cs="Times New Roman"/>
        </w:rPr>
      </w:pPr>
      <w:r w:rsidRPr="00352844">
        <w:rPr>
          <w:rFonts w:ascii="Times New Roman" w:eastAsia="標楷體" w:hAnsi="Times New Roman" w:cs="Times New Roman"/>
          <w:position w:val="-62"/>
        </w:rPr>
        <w:object w:dxaOrig="10719" w:dyaOrig="1620" w14:anchorId="2C6541D8">
          <v:shape id="_x0000_i1314" type="#_x0000_t75" style="width:542.9pt;height:85.45pt" o:ole="">
            <v:imagedata r:id="rId117" o:title=""/>
          </v:shape>
          <o:OLEObject Type="Embed" ProgID="Equation.DSMT4" ShapeID="_x0000_i1314" DrawAspect="Content" ObjectID="_1732957159" r:id="rId118"/>
        </w:object>
      </w:r>
    </w:p>
    <w:p w14:paraId="6B5C90FC" w14:textId="3ED3F4A0" w:rsidR="00D1302C" w:rsidRDefault="00522248" w:rsidP="00D1302C">
      <w:pPr>
        <w:pStyle w:val="MTDisplayEquation"/>
        <w:rPr>
          <w:rFonts w:ascii="Times New Roman" w:eastAsia="標楷體" w:hAnsi="Times New Roman" w:cs="Times New Roman"/>
        </w:rPr>
      </w:pPr>
      <w:r w:rsidRPr="00352844">
        <w:rPr>
          <w:rFonts w:ascii="Times New Roman" w:eastAsia="標楷體" w:hAnsi="Times New Roman" w:cs="Times New Roman"/>
          <w:position w:val="-128"/>
        </w:rPr>
        <w:object w:dxaOrig="15660" w:dyaOrig="2680" w14:anchorId="62E4FE2A">
          <v:shape id="_x0000_i1318" type="#_x0000_t75" style="width:789.1pt;height:133.9pt" o:ole="">
            <v:imagedata r:id="rId119" o:title=""/>
          </v:shape>
          <o:OLEObject Type="Embed" ProgID="Equation.DSMT4" ShapeID="_x0000_i1318" DrawAspect="Content" ObjectID="_1732957160" r:id="rId120"/>
        </w:object>
      </w:r>
    </w:p>
    <w:p w14:paraId="5932F51A" w14:textId="60229F5D" w:rsidR="00D1302C" w:rsidRDefault="00522248" w:rsidP="00D1302C">
      <w:pPr>
        <w:pStyle w:val="MTDisplayEquation"/>
        <w:rPr>
          <w:rFonts w:ascii="Times New Roman" w:eastAsia="標楷體" w:hAnsi="Times New Roman" w:cs="Times New Roman"/>
        </w:rPr>
      </w:pPr>
      <w:r w:rsidRPr="00522248">
        <w:rPr>
          <w:rFonts w:ascii="Times New Roman" w:eastAsia="標楷體" w:hAnsi="Times New Roman" w:cs="Times New Roman"/>
          <w:position w:val="-128"/>
        </w:rPr>
        <w:object w:dxaOrig="15680" w:dyaOrig="2680" w14:anchorId="05F781BB">
          <v:shape id="_x0000_i1320" type="#_x0000_t75" style="width:780pt;height:133.9pt" o:ole="">
            <v:imagedata r:id="rId121" o:title=""/>
          </v:shape>
          <o:OLEObject Type="Embed" ProgID="Equation.DSMT4" ShapeID="_x0000_i1320" DrawAspect="Content" ObjectID="_1732957161" r:id="rId122"/>
        </w:object>
      </w:r>
    </w:p>
    <w:p w14:paraId="3424F279" w14:textId="69FF487A" w:rsidR="008C684A" w:rsidRDefault="00522248" w:rsidP="008C684A">
      <w:pPr>
        <w:rPr>
          <w:rFonts w:ascii="Times New Roman" w:eastAsia="標楷體" w:hAnsi="Times New Roman" w:cs="Times New Roman"/>
        </w:rPr>
      </w:pPr>
      <w:r w:rsidRPr="00522248">
        <w:rPr>
          <w:rFonts w:ascii="Times New Roman" w:eastAsia="標楷體" w:hAnsi="Times New Roman" w:cs="Times New Roman"/>
          <w:position w:val="-128"/>
        </w:rPr>
        <w:object w:dxaOrig="15700" w:dyaOrig="2680" w14:anchorId="0876E965">
          <v:shape id="_x0000_i1322" type="#_x0000_t75" style="width:780.95pt;height:133.9pt" o:ole="">
            <v:imagedata r:id="rId123" o:title=""/>
          </v:shape>
          <o:OLEObject Type="Embed" ProgID="Equation.DSMT4" ShapeID="_x0000_i1322" DrawAspect="Content" ObjectID="_1732957162" r:id="rId124"/>
        </w:object>
      </w:r>
    </w:p>
    <w:p w14:paraId="12F1D378" w14:textId="555C8C61" w:rsidR="00D1302C" w:rsidRDefault="00522248" w:rsidP="00D1302C">
      <w:pPr>
        <w:pStyle w:val="MTDisplayEquation"/>
        <w:rPr>
          <w:rFonts w:ascii="Times New Roman" w:eastAsia="標楷體" w:hAnsi="Times New Roman" w:cs="Times New Roman"/>
        </w:rPr>
      </w:pPr>
      <w:r w:rsidRPr="00522248">
        <w:rPr>
          <w:rFonts w:ascii="Times New Roman" w:eastAsia="標楷體" w:hAnsi="Times New Roman" w:cs="Times New Roman"/>
          <w:position w:val="-126"/>
        </w:rPr>
        <w:object w:dxaOrig="15660" w:dyaOrig="2659" w14:anchorId="033888B4">
          <v:shape id="_x0000_i1324" type="#_x0000_t75" style="width:784.8pt;height:141.1pt" o:ole="">
            <v:imagedata r:id="rId125" o:title=""/>
          </v:shape>
          <o:OLEObject Type="Embed" ProgID="Equation.DSMT4" ShapeID="_x0000_i1324" DrawAspect="Content" ObjectID="_1732957163" r:id="rId126"/>
        </w:object>
      </w:r>
    </w:p>
    <w:p w14:paraId="5A7B4F33" w14:textId="63D185FF" w:rsidR="00D1302C" w:rsidRDefault="00EF61BC" w:rsidP="00D1302C">
      <w:pPr>
        <w:pStyle w:val="MTDisplayEquation"/>
        <w:rPr>
          <w:rFonts w:ascii="Times New Roman" w:eastAsia="標楷體" w:hAnsi="Times New Roman" w:cs="Times New Roman"/>
        </w:rPr>
      </w:pPr>
      <w:r w:rsidRPr="00522248">
        <w:rPr>
          <w:rFonts w:ascii="Times New Roman" w:eastAsia="標楷體" w:hAnsi="Times New Roman" w:cs="Times New Roman"/>
          <w:position w:val="-108"/>
        </w:rPr>
        <w:object w:dxaOrig="15320" w:dyaOrig="2280" w14:anchorId="154F7854">
          <v:shape id="_x0000_i1328" type="#_x0000_t75" style="width:770.4pt;height:114.25pt" o:ole="">
            <v:imagedata r:id="rId127" o:title=""/>
          </v:shape>
          <o:OLEObject Type="Embed" ProgID="Equation.DSMT4" ShapeID="_x0000_i1328" DrawAspect="Content" ObjectID="_1732957164" r:id="rId128"/>
        </w:object>
      </w:r>
    </w:p>
    <w:p w14:paraId="46F52723" w14:textId="0FBE8099" w:rsidR="005A467B" w:rsidRDefault="00EF61BC" w:rsidP="005A467B">
      <w:pPr>
        <w:rPr>
          <w:rFonts w:ascii="Times New Roman" w:eastAsia="標楷體" w:hAnsi="Times New Roman" w:cs="Times New Roman"/>
        </w:rPr>
      </w:pPr>
      <w:r w:rsidRPr="00EF61BC">
        <w:rPr>
          <w:rFonts w:ascii="Times New Roman" w:eastAsia="標楷體" w:hAnsi="Times New Roman" w:cs="Times New Roman"/>
          <w:position w:val="-108"/>
        </w:rPr>
        <w:object w:dxaOrig="15360" w:dyaOrig="2280" w14:anchorId="45EB438E">
          <v:shape id="_x0000_i1330" type="#_x0000_t75" style="width:772.8pt;height:114.25pt" o:ole="">
            <v:imagedata r:id="rId129" o:title=""/>
          </v:shape>
          <o:OLEObject Type="Embed" ProgID="Equation.DSMT4" ShapeID="_x0000_i1330" DrawAspect="Content" ObjectID="_1732957165" r:id="rId130"/>
        </w:object>
      </w:r>
    </w:p>
    <w:p w14:paraId="479A38EF" w14:textId="692CBAA5" w:rsidR="00D1302C" w:rsidRDefault="00EF61BC" w:rsidP="00D1302C">
      <w:pPr>
        <w:pStyle w:val="MTDisplayEquation"/>
        <w:rPr>
          <w:rFonts w:ascii="Times New Roman" w:eastAsia="標楷體" w:hAnsi="Times New Roman" w:cs="Times New Roman"/>
        </w:rPr>
      </w:pPr>
      <w:r w:rsidRPr="00EF61BC">
        <w:rPr>
          <w:rFonts w:ascii="Times New Roman" w:eastAsia="標楷體" w:hAnsi="Times New Roman" w:cs="Times New Roman"/>
          <w:position w:val="-108"/>
        </w:rPr>
        <w:object w:dxaOrig="16760" w:dyaOrig="2280" w14:anchorId="24C7F58D">
          <v:shape id="_x0000_i1332" type="#_x0000_t75" style="width:826.1pt;height:114.25pt" o:ole="">
            <v:imagedata r:id="rId131" o:title=""/>
          </v:shape>
          <o:OLEObject Type="Embed" ProgID="Equation.DSMT4" ShapeID="_x0000_i1332" DrawAspect="Content" ObjectID="_1732957166" r:id="rId132"/>
        </w:object>
      </w:r>
    </w:p>
    <w:p w14:paraId="21F86333" w14:textId="6473A62E" w:rsidR="00EC5210" w:rsidRDefault="00C356F4" w:rsidP="00EC5210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66"/>
        </w:rPr>
        <w:object w:dxaOrig="13560" w:dyaOrig="1820" w14:anchorId="51026CAD">
          <v:shape id="_x0000_i1091" type="#_x0000_t75" style="width:688.3pt;height:91.2pt" o:ole="">
            <v:imagedata r:id="rId133" o:title=""/>
          </v:shape>
          <o:OLEObject Type="Embed" ProgID="Equation.DSMT4" ShapeID="_x0000_i1091" DrawAspect="Content" ObjectID="_1732957167" r:id="rId134"/>
        </w:object>
      </w:r>
    </w:p>
    <w:p w14:paraId="6DF60A56" w14:textId="11C2369E" w:rsidR="00EC5210" w:rsidRDefault="00EF61BC" w:rsidP="00EF61BC">
      <w:pPr>
        <w:pStyle w:val="MTDisplayEquation"/>
        <w:rPr>
          <w:rFonts w:ascii="Times New Roman" w:eastAsia="標楷體" w:hAnsi="Times New Roman" w:cs="Times New Roman" w:hint="eastAsia"/>
        </w:rPr>
      </w:pPr>
      <w:r w:rsidRPr="00EF61BC">
        <w:rPr>
          <w:rFonts w:ascii="Times New Roman" w:eastAsia="標楷體" w:hAnsi="Times New Roman" w:cs="Times New Roman"/>
          <w:position w:val="-110"/>
        </w:rPr>
        <w:object w:dxaOrig="14740" w:dyaOrig="2320" w14:anchorId="48E978C4">
          <v:shape id="_x0000_i1334" type="#_x0000_t75" style="width:728.15pt;height:116.15pt" o:ole="">
            <v:imagedata r:id="rId135" o:title=""/>
          </v:shape>
          <o:OLEObject Type="Embed" ProgID="Equation.DSMT4" ShapeID="_x0000_i1334" DrawAspect="Content" ObjectID="_1732957168" r:id="rId136"/>
        </w:object>
      </w:r>
    </w:p>
    <w:p w14:paraId="74D3D209" w14:textId="61B9C065" w:rsidR="000B640F" w:rsidRPr="0010607B" w:rsidRDefault="00EF61BC" w:rsidP="00EC5210">
      <w:pPr>
        <w:rPr>
          <w:rFonts w:ascii="Times New Roman" w:eastAsia="標楷體" w:hAnsi="Times New Roman" w:cs="Times New Roman"/>
        </w:rPr>
      </w:pPr>
      <w:r w:rsidRPr="00EF61BC">
        <w:rPr>
          <w:rFonts w:ascii="Times New Roman" w:eastAsia="標楷體" w:hAnsi="Times New Roman" w:cs="Times New Roman"/>
          <w:position w:val="-110"/>
        </w:rPr>
        <w:object w:dxaOrig="14780" w:dyaOrig="2320" w14:anchorId="76BDF706">
          <v:shape id="_x0000_i1336" type="#_x0000_t75" style="width:730.1pt;height:116.15pt" o:ole="">
            <v:imagedata r:id="rId137" o:title=""/>
          </v:shape>
          <o:OLEObject Type="Embed" ProgID="Equation.DSMT4" ShapeID="_x0000_i1336" DrawAspect="Content" ObjectID="_1732957169" r:id="rId138"/>
        </w:object>
      </w:r>
    </w:p>
    <w:p w14:paraId="185746EC" w14:textId="1E1B7529" w:rsidR="00D1302C" w:rsidRDefault="00D1302C" w:rsidP="00D1302C">
      <w:pPr>
        <w:pStyle w:val="MTDisplayEquation"/>
        <w:rPr>
          <w:rFonts w:ascii="Times New Roman" w:eastAsia="標楷體" w:hAnsi="Times New Roman" w:cs="Times New Roman"/>
        </w:rPr>
      </w:pPr>
    </w:p>
    <w:p w14:paraId="7093809A" w14:textId="77777777" w:rsidR="00D1302C" w:rsidRPr="00043FEA" w:rsidRDefault="00D1302C" w:rsidP="00D1302C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檢定</w:t>
      </w:r>
      <w:r w:rsidRPr="00043FEA">
        <w:rPr>
          <w:rFonts w:ascii="Times New Roman" w:eastAsia="標楷體" w:hAnsi="Times New Roman" w:cs="Times New Roman"/>
          <w:position w:val="-4"/>
        </w:rPr>
        <w:object w:dxaOrig="180" w:dyaOrig="279" w14:anchorId="73171EFD">
          <v:shape id="_x0000_i1096" type="#_x0000_t75" style="width:8.65pt;height:14.4pt" o:ole="">
            <v:imagedata r:id="rId139" o:title=""/>
          </v:shape>
          <o:OLEObject Type="Embed" ProgID="Equation.DSMT4" ShapeID="_x0000_i1096" DrawAspect="Content" ObjectID="_1732957170" r:id="rId140"/>
        </w:object>
      </w:r>
    </w:p>
    <w:p w14:paraId="65B99425" w14:textId="0BBBF6EE" w:rsidR="00D1302C" w:rsidRPr="00043FEA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假設實作模型</w:t>
      </w:r>
      <w:r w:rsidRPr="00043FEA">
        <w:rPr>
          <w:rFonts w:ascii="Times New Roman" w:eastAsia="標楷體" w:hAnsi="Times New Roman" w:cs="Times New Roman"/>
          <w:position w:val="-14"/>
        </w:rPr>
        <w:object w:dxaOrig="1160" w:dyaOrig="380" w14:anchorId="590CC792">
          <v:shape id="_x0000_i1097" type="#_x0000_t75" style="width:55.7pt;height:22.1pt" o:ole="">
            <v:imagedata r:id="rId141" o:title=""/>
          </v:shape>
          <o:OLEObject Type="Embed" ProgID="Equation.DSMT4" ShapeID="_x0000_i1097" DrawAspect="Content" ObjectID="_1732957171" r:id="rId142"/>
        </w:object>
      </w:r>
      <w:r w:rsidRPr="00043FEA">
        <w:rPr>
          <w:rFonts w:ascii="Times New Roman" w:eastAsia="標楷體" w:hAnsi="Times New Roman" w:cs="Times New Roman"/>
        </w:rPr>
        <w:t>，其中</w:t>
      </w:r>
      <w:r w:rsidRPr="00043FEA">
        <w:rPr>
          <w:rFonts w:ascii="Times New Roman" w:eastAsia="標楷體" w:hAnsi="Times New Roman" w:cs="Times New Roman"/>
          <w:position w:val="-10"/>
        </w:rPr>
        <w:object w:dxaOrig="660" w:dyaOrig="320" w14:anchorId="5A510906">
          <v:shape id="_x0000_i1098" type="#_x0000_t75" style="width:24pt;height:18.7pt" o:ole="">
            <v:imagedata r:id="rId143" o:title=""/>
          </v:shape>
          <o:OLEObject Type="Embed" ProgID="Equation.DSMT4" ShapeID="_x0000_i1098" DrawAspect="Content" ObjectID="_1732957172" r:id="rId144"/>
        </w:object>
      </w:r>
      <w:r w:rsidRPr="00043FEA">
        <w:rPr>
          <w:rFonts w:ascii="Times New Roman" w:eastAsia="標楷體" w:hAnsi="Times New Roman" w:cs="Times New Roman"/>
        </w:rPr>
        <w:t>為感興趣的參數，</w:t>
      </w:r>
      <w:r w:rsidR="000E04A6" w:rsidRPr="00043FEA">
        <w:rPr>
          <w:rFonts w:ascii="Times New Roman" w:eastAsia="標楷體" w:hAnsi="Times New Roman" w:cs="Times New Roman"/>
          <w:position w:val="-14"/>
        </w:rPr>
        <w:object w:dxaOrig="1480" w:dyaOrig="400" w14:anchorId="71D414FA">
          <v:shape id="_x0000_i1099" type="#_x0000_t75" style="width:70.55pt;height:22.1pt" o:ole="">
            <v:imagedata r:id="rId145" o:title=""/>
          </v:shape>
          <o:OLEObject Type="Embed" ProgID="Equation.DSMT4" ShapeID="_x0000_i1099" DrawAspect="Content" ObjectID="_1732957173" r:id="rId146"/>
        </w:object>
      </w:r>
      <w:r w:rsidRPr="00043FEA">
        <w:rPr>
          <w:rFonts w:ascii="Times New Roman" w:eastAsia="標楷體" w:hAnsi="Times New Roman" w:cs="Times New Roman"/>
        </w:rPr>
        <w:t>為干擾參數。</w:t>
      </w:r>
    </w:p>
    <w:p w14:paraId="1B75478E" w14:textId="1BA718F7" w:rsidR="00D1302C" w:rsidRPr="00043FEA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200" w:dyaOrig="360" w14:anchorId="7035A6F0">
          <v:shape id="_x0000_i1100" type="#_x0000_t75" style="width:110.4pt;height:18.7pt" o:ole="">
            <v:imagedata r:id="rId147" o:title=""/>
          </v:shape>
          <o:OLEObject Type="Embed" ProgID="Equation.DSMT4" ShapeID="_x0000_i1100" DrawAspect="Content" ObjectID="_1732957174" r:id="rId148"/>
        </w:object>
      </w:r>
    </w:p>
    <w:p w14:paraId="500ED508" w14:textId="43972392" w:rsidR="00D1302C" w:rsidRPr="00043FEA" w:rsidRDefault="00D1302C" w:rsidP="00D1302C">
      <w:pPr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定義</w:t>
      </w:r>
      <w:r w:rsidRPr="00043FEA">
        <w:rPr>
          <w:rFonts w:ascii="Times New Roman" w:eastAsia="標楷體" w:hAnsi="Times New Roman" w:cs="Times New Roman"/>
          <w:position w:val="-14"/>
        </w:rPr>
        <w:object w:dxaOrig="5760" w:dyaOrig="400" w14:anchorId="55524996">
          <v:shape id="_x0000_i1101" type="#_x0000_t75" style="width:284.15pt;height:22.1pt" o:ole="">
            <v:imagedata r:id="rId149" o:title=""/>
          </v:shape>
          <o:OLEObject Type="Embed" ProgID="Equation.DSMT4" ShapeID="_x0000_i1101" DrawAspect="Content" ObjectID="_1732957175" r:id="rId150"/>
        </w:object>
      </w:r>
    </w:p>
    <w:sectPr w:rsidR="00D1302C" w:rsidRPr="00043FEA" w:rsidSect="000D70C5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402224" w14:textId="77777777" w:rsidR="00F261C0" w:rsidRDefault="00F261C0" w:rsidP="005E6C00">
      <w:r>
        <w:separator/>
      </w:r>
    </w:p>
  </w:endnote>
  <w:endnote w:type="continuationSeparator" w:id="0">
    <w:p w14:paraId="050B836E" w14:textId="77777777" w:rsidR="00F261C0" w:rsidRDefault="00F261C0" w:rsidP="005E6C00">
      <w:r>
        <w:continuationSeparator/>
      </w:r>
    </w:p>
  </w:endnote>
  <w:endnote w:type="continuationNotice" w:id="1">
    <w:p w14:paraId="7EAE8E9F" w14:textId="77777777" w:rsidR="00F261C0" w:rsidRDefault="00F261C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FB4BCC" w14:textId="77777777" w:rsidR="00F261C0" w:rsidRDefault="00F261C0" w:rsidP="005E6C00">
      <w:r>
        <w:separator/>
      </w:r>
    </w:p>
  </w:footnote>
  <w:footnote w:type="continuationSeparator" w:id="0">
    <w:p w14:paraId="482EE847" w14:textId="77777777" w:rsidR="00F261C0" w:rsidRDefault="00F261C0" w:rsidP="005E6C00">
      <w:r>
        <w:continuationSeparator/>
      </w:r>
    </w:p>
  </w:footnote>
  <w:footnote w:type="continuationNotice" w:id="1">
    <w:p w14:paraId="57B06E7E" w14:textId="77777777" w:rsidR="00F261C0" w:rsidRDefault="00F261C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style="width:11.05pt;height:11.0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912EAB"/>
    <w:multiLevelType w:val="hybridMultilevel"/>
    <w:tmpl w:val="2AD6D85E"/>
    <w:lvl w:ilvl="0" w:tplc="0409001B">
      <w:start w:val="1"/>
      <w:numFmt w:val="lowerRoman"/>
      <w:lvlText w:val="%1."/>
      <w:lvlJc w:val="righ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6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539099773">
    <w:abstractNumId w:val="4"/>
  </w:num>
  <w:num w:numId="2" w16cid:durableId="1830361352">
    <w:abstractNumId w:val="5"/>
  </w:num>
  <w:num w:numId="3" w16cid:durableId="14862452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68612483">
    <w:abstractNumId w:val="0"/>
  </w:num>
  <w:num w:numId="5" w16cid:durableId="760293863">
    <w:abstractNumId w:val="2"/>
  </w:num>
  <w:num w:numId="6" w16cid:durableId="1192378036">
    <w:abstractNumId w:val="6"/>
  </w:num>
  <w:num w:numId="7" w16cid:durableId="1580670903">
    <w:abstractNumId w:val="3"/>
  </w:num>
  <w:num w:numId="8" w16cid:durableId="80354546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02C"/>
    <w:rsid w:val="0003017C"/>
    <w:rsid w:val="00043FEA"/>
    <w:rsid w:val="00046371"/>
    <w:rsid w:val="000571D8"/>
    <w:rsid w:val="000611EA"/>
    <w:rsid w:val="000825EE"/>
    <w:rsid w:val="000A665E"/>
    <w:rsid w:val="000B0A30"/>
    <w:rsid w:val="000B4C1C"/>
    <w:rsid w:val="000B640F"/>
    <w:rsid w:val="000D70C5"/>
    <w:rsid w:val="000E04A6"/>
    <w:rsid w:val="000E4494"/>
    <w:rsid w:val="0010607B"/>
    <w:rsid w:val="00106A23"/>
    <w:rsid w:val="001072D1"/>
    <w:rsid w:val="001118EB"/>
    <w:rsid w:val="001129D3"/>
    <w:rsid w:val="001445FB"/>
    <w:rsid w:val="0016269C"/>
    <w:rsid w:val="001641C4"/>
    <w:rsid w:val="00177883"/>
    <w:rsid w:val="00180D67"/>
    <w:rsid w:val="00185D16"/>
    <w:rsid w:val="001A5563"/>
    <w:rsid w:val="001A797F"/>
    <w:rsid w:val="001B14CC"/>
    <w:rsid w:val="001C6FC0"/>
    <w:rsid w:val="001D3003"/>
    <w:rsid w:val="001E2BB9"/>
    <w:rsid w:val="001F3176"/>
    <w:rsid w:val="00201734"/>
    <w:rsid w:val="002020A0"/>
    <w:rsid w:val="00206FF5"/>
    <w:rsid w:val="002112E9"/>
    <w:rsid w:val="002117F2"/>
    <w:rsid w:val="002123B1"/>
    <w:rsid w:val="0022060C"/>
    <w:rsid w:val="0022356C"/>
    <w:rsid w:val="00231393"/>
    <w:rsid w:val="00234364"/>
    <w:rsid w:val="0024208C"/>
    <w:rsid w:val="00271CF0"/>
    <w:rsid w:val="00276AC7"/>
    <w:rsid w:val="00280CBD"/>
    <w:rsid w:val="00291EDF"/>
    <w:rsid w:val="002A2936"/>
    <w:rsid w:val="002B1487"/>
    <w:rsid w:val="002C1B89"/>
    <w:rsid w:val="002D148C"/>
    <w:rsid w:val="002E2373"/>
    <w:rsid w:val="002E28E5"/>
    <w:rsid w:val="002F3341"/>
    <w:rsid w:val="002F6B1F"/>
    <w:rsid w:val="00321D87"/>
    <w:rsid w:val="00352844"/>
    <w:rsid w:val="003637EF"/>
    <w:rsid w:val="00370460"/>
    <w:rsid w:val="00371403"/>
    <w:rsid w:val="00371866"/>
    <w:rsid w:val="003868C3"/>
    <w:rsid w:val="00391445"/>
    <w:rsid w:val="00392A11"/>
    <w:rsid w:val="00394F10"/>
    <w:rsid w:val="00395978"/>
    <w:rsid w:val="003A7DCF"/>
    <w:rsid w:val="003B124A"/>
    <w:rsid w:val="003B2DD3"/>
    <w:rsid w:val="003B6549"/>
    <w:rsid w:val="003C389E"/>
    <w:rsid w:val="003C403E"/>
    <w:rsid w:val="003D55CE"/>
    <w:rsid w:val="003D7F60"/>
    <w:rsid w:val="003F0C50"/>
    <w:rsid w:val="004025E3"/>
    <w:rsid w:val="0040382B"/>
    <w:rsid w:val="00403B94"/>
    <w:rsid w:val="00415CB5"/>
    <w:rsid w:val="00425968"/>
    <w:rsid w:val="0049034B"/>
    <w:rsid w:val="004C55FD"/>
    <w:rsid w:val="004D7143"/>
    <w:rsid w:val="004E0B9A"/>
    <w:rsid w:val="004F054E"/>
    <w:rsid w:val="00510259"/>
    <w:rsid w:val="005140FC"/>
    <w:rsid w:val="00522248"/>
    <w:rsid w:val="00555277"/>
    <w:rsid w:val="00567055"/>
    <w:rsid w:val="00580905"/>
    <w:rsid w:val="00587330"/>
    <w:rsid w:val="00595B1A"/>
    <w:rsid w:val="00596747"/>
    <w:rsid w:val="005A467B"/>
    <w:rsid w:val="005C03D9"/>
    <w:rsid w:val="005C315B"/>
    <w:rsid w:val="005C51F6"/>
    <w:rsid w:val="005D4C3A"/>
    <w:rsid w:val="005E3863"/>
    <w:rsid w:val="005E6C00"/>
    <w:rsid w:val="005E6E99"/>
    <w:rsid w:val="005F6A6A"/>
    <w:rsid w:val="006107B4"/>
    <w:rsid w:val="00616E69"/>
    <w:rsid w:val="00623E0A"/>
    <w:rsid w:val="006503DA"/>
    <w:rsid w:val="00663146"/>
    <w:rsid w:val="00664E39"/>
    <w:rsid w:val="00697A6C"/>
    <w:rsid w:val="006D2B3F"/>
    <w:rsid w:val="00701745"/>
    <w:rsid w:val="00711D55"/>
    <w:rsid w:val="007234F1"/>
    <w:rsid w:val="00726E04"/>
    <w:rsid w:val="00735456"/>
    <w:rsid w:val="00772586"/>
    <w:rsid w:val="0079005C"/>
    <w:rsid w:val="007958BE"/>
    <w:rsid w:val="00797CA6"/>
    <w:rsid w:val="007A02E0"/>
    <w:rsid w:val="007A0FAA"/>
    <w:rsid w:val="007C4D43"/>
    <w:rsid w:val="007E667E"/>
    <w:rsid w:val="00802170"/>
    <w:rsid w:val="00810348"/>
    <w:rsid w:val="0081777A"/>
    <w:rsid w:val="008330F0"/>
    <w:rsid w:val="00836AE8"/>
    <w:rsid w:val="008509B4"/>
    <w:rsid w:val="008526D8"/>
    <w:rsid w:val="00856042"/>
    <w:rsid w:val="008637E5"/>
    <w:rsid w:val="00863DE0"/>
    <w:rsid w:val="008653E3"/>
    <w:rsid w:val="008708E0"/>
    <w:rsid w:val="0087153C"/>
    <w:rsid w:val="00872B88"/>
    <w:rsid w:val="008808AB"/>
    <w:rsid w:val="0088292B"/>
    <w:rsid w:val="0088493B"/>
    <w:rsid w:val="008A3677"/>
    <w:rsid w:val="008A76D0"/>
    <w:rsid w:val="008C684A"/>
    <w:rsid w:val="008D0CB3"/>
    <w:rsid w:val="008D30B9"/>
    <w:rsid w:val="008E6566"/>
    <w:rsid w:val="0092396F"/>
    <w:rsid w:val="0093512B"/>
    <w:rsid w:val="00952001"/>
    <w:rsid w:val="00952DAB"/>
    <w:rsid w:val="0095358F"/>
    <w:rsid w:val="00967AFA"/>
    <w:rsid w:val="009A446F"/>
    <w:rsid w:val="009A5B3D"/>
    <w:rsid w:val="009B2E50"/>
    <w:rsid w:val="009B4D69"/>
    <w:rsid w:val="009C4C48"/>
    <w:rsid w:val="009D5C2A"/>
    <w:rsid w:val="009D6651"/>
    <w:rsid w:val="009E7198"/>
    <w:rsid w:val="009F070B"/>
    <w:rsid w:val="009F1DFA"/>
    <w:rsid w:val="009F3387"/>
    <w:rsid w:val="009F3B42"/>
    <w:rsid w:val="00A02EE4"/>
    <w:rsid w:val="00A147D5"/>
    <w:rsid w:val="00A14AB3"/>
    <w:rsid w:val="00A15837"/>
    <w:rsid w:val="00A303BC"/>
    <w:rsid w:val="00A304B7"/>
    <w:rsid w:val="00A4148E"/>
    <w:rsid w:val="00A8054A"/>
    <w:rsid w:val="00A80D21"/>
    <w:rsid w:val="00AA00FA"/>
    <w:rsid w:val="00AB51C7"/>
    <w:rsid w:val="00AC25BC"/>
    <w:rsid w:val="00AE07AB"/>
    <w:rsid w:val="00AE41CA"/>
    <w:rsid w:val="00AF2087"/>
    <w:rsid w:val="00AF6B34"/>
    <w:rsid w:val="00B12EBE"/>
    <w:rsid w:val="00B33AB3"/>
    <w:rsid w:val="00B358F0"/>
    <w:rsid w:val="00B47BED"/>
    <w:rsid w:val="00B51248"/>
    <w:rsid w:val="00B83BAF"/>
    <w:rsid w:val="00BA5515"/>
    <w:rsid w:val="00BB578D"/>
    <w:rsid w:val="00BC0CC8"/>
    <w:rsid w:val="00BC5665"/>
    <w:rsid w:val="00C0496D"/>
    <w:rsid w:val="00C069D3"/>
    <w:rsid w:val="00C15B15"/>
    <w:rsid w:val="00C33E47"/>
    <w:rsid w:val="00C356F4"/>
    <w:rsid w:val="00C4116D"/>
    <w:rsid w:val="00C56249"/>
    <w:rsid w:val="00C57661"/>
    <w:rsid w:val="00C60C3B"/>
    <w:rsid w:val="00C75315"/>
    <w:rsid w:val="00C75E8F"/>
    <w:rsid w:val="00C827C8"/>
    <w:rsid w:val="00C91FCA"/>
    <w:rsid w:val="00C949A0"/>
    <w:rsid w:val="00CA4A14"/>
    <w:rsid w:val="00CA4E64"/>
    <w:rsid w:val="00CC0D98"/>
    <w:rsid w:val="00CC787E"/>
    <w:rsid w:val="00CF2CF9"/>
    <w:rsid w:val="00D04C98"/>
    <w:rsid w:val="00D1302C"/>
    <w:rsid w:val="00D16E6B"/>
    <w:rsid w:val="00D24F45"/>
    <w:rsid w:val="00D3367B"/>
    <w:rsid w:val="00D47D68"/>
    <w:rsid w:val="00D57A24"/>
    <w:rsid w:val="00D57A26"/>
    <w:rsid w:val="00D628B7"/>
    <w:rsid w:val="00D63038"/>
    <w:rsid w:val="00D70973"/>
    <w:rsid w:val="00D81F91"/>
    <w:rsid w:val="00D840B8"/>
    <w:rsid w:val="00DA5550"/>
    <w:rsid w:val="00DB5802"/>
    <w:rsid w:val="00DC1BE8"/>
    <w:rsid w:val="00DC27AF"/>
    <w:rsid w:val="00DD23A2"/>
    <w:rsid w:val="00DD6307"/>
    <w:rsid w:val="00DD7C17"/>
    <w:rsid w:val="00DE3B10"/>
    <w:rsid w:val="00DE6D56"/>
    <w:rsid w:val="00DE7AC2"/>
    <w:rsid w:val="00E01D78"/>
    <w:rsid w:val="00E0212F"/>
    <w:rsid w:val="00E154C0"/>
    <w:rsid w:val="00E2055E"/>
    <w:rsid w:val="00E36FF8"/>
    <w:rsid w:val="00E423C3"/>
    <w:rsid w:val="00E47300"/>
    <w:rsid w:val="00E544EA"/>
    <w:rsid w:val="00E85733"/>
    <w:rsid w:val="00EB114D"/>
    <w:rsid w:val="00EC491F"/>
    <w:rsid w:val="00EC5210"/>
    <w:rsid w:val="00ED1068"/>
    <w:rsid w:val="00EE4E8E"/>
    <w:rsid w:val="00EF61BC"/>
    <w:rsid w:val="00F001FD"/>
    <w:rsid w:val="00F12EFE"/>
    <w:rsid w:val="00F2268B"/>
    <w:rsid w:val="00F261C0"/>
    <w:rsid w:val="00F3057A"/>
    <w:rsid w:val="00F41D90"/>
    <w:rsid w:val="00F53795"/>
    <w:rsid w:val="00F71A43"/>
    <w:rsid w:val="00F741AC"/>
    <w:rsid w:val="00F808F6"/>
    <w:rsid w:val="00F93920"/>
    <w:rsid w:val="00FB43A6"/>
    <w:rsid w:val="00FC467F"/>
    <w:rsid w:val="00FC76BB"/>
    <w:rsid w:val="00FE5E1D"/>
    <w:rsid w:val="00FF10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A9D646"/>
  <w15:chartTrackingRefBased/>
  <w15:docId w15:val="{C065EBE2-1E1F-4A8F-94C1-8679F47D4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1302C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D1302C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D1302C"/>
  </w:style>
  <w:style w:type="character" w:customStyle="1" w:styleId="MTDisplayEquation0">
    <w:name w:val="MTDisplayEquation 字元"/>
    <w:basedOn w:val="a4"/>
    <w:link w:val="MTDisplayEquation"/>
    <w:rsid w:val="00D1302C"/>
  </w:style>
  <w:style w:type="table" w:styleId="a5">
    <w:name w:val="Table Grid"/>
    <w:basedOn w:val="a1"/>
    <w:uiPriority w:val="39"/>
    <w:rsid w:val="00D130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5E6C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5E6C0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E6C0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E6C0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10</Pages>
  <Words>313</Words>
  <Characters>1786</Characters>
  <Application>Microsoft Office Word</Application>
  <DocSecurity>0</DocSecurity>
  <Lines>14</Lines>
  <Paragraphs>4</Paragraphs>
  <ScaleCrop>false</ScaleCrop>
  <Company/>
  <LinksUpToDate>false</LinksUpToDate>
  <CharactersWithSpaces>2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ndy 張</dc:creator>
  <cp:keywords/>
  <dc:description/>
  <cp:lastModifiedBy>懿萱 劉</cp:lastModifiedBy>
  <cp:revision>113</cp:revision>
  <dcterms:created xsi:type="dcterms:W3CDTF">2022-09-11T07:28:00Z</dcterms:created>
  <dcterms:modified xsi:type="dcterms:W3CDTF">2022-12-19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